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E9582D" w14:textId="4E4A57D3" w:rsidR="007A2F5D" w:rsidRDefault="006A55C6">
      <w:pPr>
        <w:rPr>
          <w:b/>
          <w:sz w:val="28"/>
          <w:szCs w:val="28"/>
        </w:rPr>
      </w:pPr>
      <w:r>
        <w:rPr>
          <w:b/>
          <w:sz w:val="28"/>
          <w:szCs w:val="28"/>
        </w:rPr>
        <w:t>CR</w:t>
      </w:r>
      <w:r w:rsidR="00CD5338">
        <w:rPr>
          <w:b/>
          <w:sz w:val="28"/>
          <w:szCs w:val="28"/>
        </w:rPr>
        <w:t xml:space="preserve"> Algebra</w:t>
      </w:r>
      <w:r w:rsidR="007A2F5D">
        <w:rPr>
          <w:b/>
          <w:sz w:val="28"/>
          <w:szCs w:val="28"/>
        </w:rPr>
        <w:t xml:space="preserve"> II</w:t>
      </w:r>
      <w:r w:rsidR="00CD5338">
        <w:rPr>
          <w:b/>
          <w:sz w:val="28"/>
          <w:szCs w:val="28"/>
        </w:rPr>
        <w:tab/>
      </w:r>
      <w:r w:rsidR="00CD5338">
        <w:rPr>
          <w:b/>
          <w:sz w:val="28"/>
          <w:szCs w:val="28"/>
        </w:rPr>
        <w:tab/>
      </w:r>
      <w:r w:rsidR="00CD5338">
        <w:rPr>
          <w:b/>
          <w:sz w:val="28"/>
          <w:szCs w:val="28"/>
        </w:rPr>
        <w:tab/>
      </w:r>
      <w:r w:rsidR="00CD5338">
        <w:rPr>
          <w:b/>
          <w:sz w:val="28"/>
          <w:szCs w:val="28"/>
        </w:rPr>
        <w:tab/>
      </w:r>
      <w:r w:rsidR="007A2F5D">
        <w:rPr>
          <w:b/>
          <w:sz w:val="28"/>
          <w:szCs w:val="28"/>
        </w:rPr>
        <w:tab/>
      </w:r>
      <w:r w:rsidR="007A2F5D">
        <w:rPr>
          <w:b/>
          <w:sz w:val="28"/>
          <w:szCs w:val="28"/>
        </w:rPr>
        <w:tab/>
      </w:r>
      <w:r w:rsidR="00CD5338">
        <w:rPr>
          <w:b/>
          <w:sz w:val="28"/>
          <w:szCs w:val="28"/>
        </w:rPr>
        <w:t xml:space="preserve">Name: </w:t>
      </w:r>
      <w:r w:rsidR="007A2F5D">
        <w:rPr>
          <w:b/>
          <w:sz w:val="28"/>
          <w:szCs w:val="28"/>
        </w:rPr>
        <w:t xml:space="preserve">___________________  </w:t>
      </w:r>
    </w:p>
    <w:p w14:paraId="60E86EB1" w14:textId="0D173A9D" w:rsidR="00CD5338" w:rsidRDefault="007A2F5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Operations with Rational Expressions </w:t>
      </w:r>
      <w:r w:rsidR="009705B7">
        <w:rPr>
          <w:b/>
          <w:sz w:val="28"/>
          <w:szCs w:val="28"/>
        </w:rPr>
        <w:t>Review</w:t>
      </w:r>
      <w:r>
        <w:rPr>
          <w:b/>
          <w:sz w:val="28"/>
          <w:szCs w:val="28"/>
        </w:rPr>
        <w:tab/>
        <w:t>Date: _________  Period: ___</w:t>
      </w:r>
    </w:p>
    <w:p w14:paraId="4FEB6CEB" w14:textId="77777777" w:rsidR="00CD5338" w:rsidRDefault="00CD5338">
      <w:pPr>
        <w:rPr>
          <w:b/>
          <w:sz w:val="28"/>
          <w:szCs w:val="28"/>
        </w:rPr>
      </w:pPr>
    </w:p>
    <w:p w14:paraId="15BE4D70" w14:textId="77777777" w:rsidR="00E870B4" w:rsidRDefault="00E870B4">
      <w:pPr>
        <w:tabs>
          <w:tab w:val="left" w:pos="8600"/>
        </w:tabs>
        <w:rPr>
          <w:sz w:val="28"/>
          <w:szCs w:val="28"/>
        </w:rPr>
      </w:pPr>
      <w:r>
        <w:rPr>
          <w:b/>
          <w:sz w:val="28"/>
          <w:szCs w:val="28"/>
        </w:rPr>
        <w:t>Simplify completely.  SHOW ALL WORK!!</w:t>
      </w:r>
      <w:r>
        <w:rPr>
          <w:sz w:val="28"/>
          <w:szCs w:val="28"/>
        </w:rPr>
        <w:t>!</w:t>
      </w:r>
    </w:p>
    <w:p w14:paraId="40AD81E7" w14:textId="77777777" w:rsidR="00255D7F" w:rsidRDefault="00255D7F">
      <w:pPr>
        <w:tabs>
          <w:tab w:val="left" w:pos="8600"/>
        </w:tabs>
        <w:rPr>
          <w:sz w:val="28"/>
          <w:szCs w:val="28"/>
        </w:rPr>
      </w:pPr>
    </w:p>
    <w:p w14:paraId="249DDE44" w14:textId="7F9B0A32" w:rsidR="00E870B4" w:rsidRDefault="00E870B4">
      <w:pPr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6r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r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6</m:t>
            </m:r>
          </m:den>
        </m:f>
      </m:oMath>
      <w:r w:rsidR="00CD1F9E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 w:rsidR="006D1940">
        <w:rPr>
          <w:sz w:val="28"/>
          <w:szCs w:val="28"/>
        </w:rPr>
        <w:tab/>
      </w:r>
      <w:r w:rsidR="00CD1F9E">
        <w:rPr>
          <w:sz w:val="28"/>
          <w:szCs w:val="28"/>
        </w:rPr>
        <w:tab/>
      </w:r>
      <w:r>
        <w:rPr>
          <w:sz w:val="28"/>
          <w:szCs w:val="28"/>
        </w:rPr>
        <w:t>1.____________</w:t>
      </w:r>
    </w:p>
    <w:p w14:paraId="576497E4" w14:textId="77777777" w:rsidR="00E870B4" w:rsidRDefault="00E870B4">
      <w:pPr>
        <w:rPr>
          <w:sz w:val="28"/>
          <w:szCs w:val="28"/>
        </w:rPr>
      </w:pPr>
    </w:p>
    <w:p w14:paraId="4923E0B7" w14:textId="370A75D7" w:rsidR="00E870B4" w:rsidRDefault="00E870B4">
      <w:pPr>
        <w:rPr>
          <w:sz w:val="28"/>
          <w:szCs w:val="28"/>
        </w:rPr>
      </w:pPr>
    </w:p>
    <w:p w14:paraId="2757854F" w14:textId="1A57FCE4" w:rsidR="00DD4A3F" w:rsidRDefault="00DD4A3F">
      <w:pPr>
        <w:rPr>
          <w:sz w:val="28"/>
          <w:szCs w:val="28"/>
        </w:rPr>
      </w:pPr>
    </w:p>
    <w:p w14:paraId="3C8D65CF" w14:textId="77777777" w:rsidR="002018D1" w:rsidRDefault="002018D1">
      <w:pPr>
        <w:rPr>
          <w:sz w:val="28"/>
          <w:szCs w:val="28"/>
        </w:rPr>
      </w:pPr>
    </w:p>
    <w:p w14:paraId="0070B2FD" w14:textId="77777777" w:rsidR="00E870B4" w:rsidRDefault="00E870B4">
      <w:pPr>
        <w:rPr>
          <w:sz w:val="28"/>
          <w:szCs w:val="28"/>
        </w:rPr>
      </w:pPr>
    </w:p>
    <w:p w14:paraId="7E8F339A" w14:textId="79E312E0" w:rsidR="00E870B4" w:rsidRDefault="00EA2D83" w:rsidP="001355E1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k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6</m:t>
            </m:r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/>
                <w:sz w:val="28"/>
                <w:szCs w:val="28"/>
              </w:rPr>
              <m:t>k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33B8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1940">
        <w:rPr>
          <w:sz w:val="28"/>
          <w:szCs w:val="28"/>
        </w:rPr>
        <w:tab/>
      </w:r>
      <w:r>
        <w:rPr>
          <w:sz w:val="28"/>
          <w:szCs w:val="28"/>
        </w:rPr>
        <w:t>2</w:t>
      </w:r>
      <w:r w:rsidR="00E870B4">
        <w:rPr>
          <w:sz w:val="28"/>
          <w:szCs w:val="28"/>
        </w:rPr>
        <w:t>._____________</w:t>
      </w:r>
    </w:p>
    <w:p w14:paraId="56BB94C7" w14:textId="77777777" w:rsidR="00E870B4" w:rsidRDefault="00E870B4">
      <w:pPr>
        <w:rPr>
          <w:sz w:val="28"/>
          <w:szCs w:val="28"/>
        </w:rPr>
      </w:pPr>
    </w:p>
    <w:p w14:paraId="75478901" w14:textId="77777777" w:rsidR="00E870B4" w:rsidRDefault="00E870B4">
      <w:pPr>
        <w:rPr>
          <w:sz w:val="28"/>
          <w:szCs w:val="28"/>
        </w:rPr>
      </w:pPr>
    </w:p>
    <w:p w14:paraId="545FEF16" w14:textId="22E5256D" w:rsidR="00E870B4" w:rsidRDefault="00E870B4">
      <w:pPr>
        <w:rPr>
          <w:sz w:val="28"/>
          <w:szCs w:val="28"/>
        </w:rPr>
      </w:pPr>
    </w:p>
    <w:p w14:paraId="7F64056A" w14:textId="77777777" w:rsidR="00E870B4" w:rsidRDefault="00E870B4">
      <w:pPr>
        <w:rPr>
          <w:sz w:val="28"/>
          <w:szCs w:val="28"/>
        </w:rPr>
      </w:pPr>
    </w:p>
    <w:p w14:paraId="3B30BF53" w14:textId="75B4C738" w:rsidR="00E870B4" w:rsidRDefault="00E870B4">
      <w:pPr>
        <w:rPr>
          <w:sz w:val="28"/>
          <w:szCs w:val="28"/>
        </w:rPr>
      </w:pPr>
      <w:r>
        <w:rPr>
          <w:b/>
          <w:sz w:val="28"/>
          <w:szCs w:val="28"/>
        </w:rPr>
        <w:t>Multiply.  Simplify completely.  SHOW ALL WORK!!!</w:t>
      </w:r>
    </w:p>
    <w:p w14:paraId="5828AAE4" w14:textId="77777777" w:rsidR="00E870B4" w:rsidRDefault="00E870B4">
      <w:pPr>
        <w:rPr>
          <w:sz w:val="28"/>
          <w:szCs w:val="28"/>
        </w:rPr>
      </w:pPr>
    </w:p>
    <w:p w14:paraId="2B30E191" w14:textId="17581F2D" w:rsidR="00E870B4" w:rsidRDefault="000A0BEF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p</m:t>
            </m:r>
            <m:r>
              <w:rPr>
                <w:rFonts w:ascii="Cambria Math" w:hAnsi="Cambria Math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2</m:t>
            </m:r>
            <m:r>
              <w:rPr>
                <w:rFonts w:ascii="Cambria Math" w:hAnsi="Cambria Math"/>
                <w:sz w:val="32"/>
                <w:szCs w:val="32"/>
              </w:rPr>
              <m:t>p</m:t>
            </m:r>
          </m:den>
        </m:f>
        <m:r>
          <w:rPr>
            <w:rFonts w:ascii="Cambria Math" w:hAnsi="Cambria Math"/>
            <w:sz w:val="32"/>
            <w:szCs w:val="32"/>
          </w:rPr>
          <m:t>∙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</m:t>
            </m:r>
            <m:r>
              <w:rPr>
                <w:rFonts w:ascii="Cambria Math" w:hAnsi="Cambria Math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="00C25C3B" w:rsidRPr="00C45FAB">
        <w:rPr>
          <w:sz w:val="32"/>
          <w:szCs w:val="32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6D1940">
        <w:rPr>
          <w:sz w:val="28"/>
          <w:szCs w:val="28"/>
        </w:rPr>
        <w:tab/>
      </w:r>
      <w:bookmarkStart w:id="0" w:name="_GoBack"/>
      <w:bookmarkEnd w:id="0"/>
      <w:r w:rsidR="00E870B4">
        <w:rPr>
          <w:sz w:val="28"/>
          <w:szCs w:val="28"/>
        </w:rPr>
        <w:tab/>
      </w:r>
      <w:r>
        <w:rPr>
          <w:sz w:val="28"/>
          <w:szCs w:val="28"/>
        </w:rPr>
        <w:t>3</w:t>
      </w:r>
      <w:r w:rsidR="00E870B4">
        <w:rPr>
          <w:sz w:val="28"/>
          <w:szCs w:val="28"/>
        </w:rPr>
        <w:t>._____________</w:t>
      </w:r>
    </w:p>
    <w:p w14:paraId="0D4A515E" w14:textId="77777777" w:rsidR="00E870B4" w:rsidRDefault="00E870B4">
      <w:pPr>
        <w:rPr>
          <w:sz w:val="28"/>
          <w:szCs w:val="28"/>
        </w:rPr>
      </w:pPr>
    </w:p>
    <w:p w14:paraId="772046E1" w14:textId="77777777" w:rsidR="00E870B4" w:rsidRDefault="00E870B4">
      <w:pPr>
        <w:rPr>
          <w:sz w:val="28"/>
          <w:szCs w:val="28"/>
        </w:rPr>
      </w:pPr>
    </w:p>
    <w:p w14:paraId="2C4C2DBC" w14:textId="6D916381" w:rsidR="00E870B4" w:rsidRDefault="00E870B4">
      <w:pPr>
        <w:rPr>
          <w:sz w:val="28"/>
          <w:szCs w:val="28"/>
        </w:rPr>
      </w:pPr>
    </w:p>
    <w:p w14:paraId="7DA340F9" w14:textId="3C8EA683" w:rsidR="00396CE9" w:rsidRDefault="00396CE9">
      <w:pPr>
        <w:rPr>
          <w:sz w:val="28"/>
          <w:szCs w:val="28"/>
        </w:rPr>
      </w:pPr>
    </w:p>
    <w:p w14:paraId="4796B892" w14:textId="77777777" w:rsidR="00DD4A3F" w:rsidRDefault="00DD4A3F">
      <w:pPr>
        <w:rPr>
          <w:sz w:val="28"/>
          <w:szCs w:val="28"/>
        </w:rPr>
      </w:pPr>
    </w:p>
    <w:p w14:paraId="018352DA" w14:textId="77777777" w:rsidR="00E870B4" w:rsidRDefault="00E870B4">
      <w:pPr>
        <w:rPr>
          <w:sz w:val="28"/>
          <w:szCs w:val="28"/>
        </w:rPr>
      </w:pPr>
    </w:p>
    <w:p w14:paraId="260E2899" w14:textId="4759046D" w:rsidR="00E870B4" w:rsidRDefault="000A0BEF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8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16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C25C3B">
        <w:rPr>
          <w:sz w:val="28"/>
          <w:szCs w:val="28"/>
        </w:rPr>
        <w:tab/>
      </w:r>
      <w:r w:rsidR="00C2025D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6E7A7E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>
        <w:rPr>
          <w:sz w:val="28"/>
          <w:szCs w:val="28"/>
        </w:rPr>
        <w:t>4</w:t>
      </w:r>
      <w:r w:rsidR="00E870B4">
        <w:rPr>
          <w:sz w:val="28"/>
          <w:szCs w:val="28"/>
        </w:rPr>
        <w:t>._____________</w:t>
      </w:r>
    </w:p>
    <w:p w14:paraId="0838404A" w14:textId="77777777" w:rsidR="00E870B4" w:rsidRDefault="00E870B4">
      <w:pPr>
        <w:rPr>
          <w:sz w:val="28"/>
          <w:szCs w:val="28"/>
        </w:rPr>
      </w:pPr>
    </w:p>
    <w:p w14:paraId="71071987" w14:textId="6B631F9B" w:rsidR="00E870B4" w:rsidRDefault="00E870B4">
      <w:pPr>
        <w:rPr>
          <w:sz w:val="28"/>
          <w:szCs w:val="28"/>
        </w:rPr>
      </w:pPr>
    </w:p>
    <w:p w14:paraId="54C07172" w14:textId="40856A72" w:rsidR="00396CE9" w:rsidRDefault="00396CE9">
      <w:pPr>
        <w:rPr>
          <w:sz w:val="28"/>
          <w:szCs w:val="28"/>
        </w:rPr>
      </w:pPr>
    </w:p>
    <w:p w14:paraId="59516962" w14:textId="790A9604" w:rsidR="00396CE9" w:rsidRDefault="00396CE9">
      <w:pPr>
        <w:rPr>
          <w:sz w:val="28"/>
          <w:szCs w:val="28"/>
        </w:rPr>
      </w:pPr>
    </w:p>
    <w:p w14:paraId="262A1902" w14:textId="51149D20" w:rsidR="00396CE9" w:rsidRDefault="00396CE9">
      <w:pPr>
        <w:rPr>
          <w:sz w:val="28"/>
          <w:szCs w:val="28"/>
        </w:rPr>
      </w:pPr>
    </w:p>
    <w:p w14:paraId="1EDCB97B" w14:textId="77777777" w:rsidR="00DD4A3F" w:rsidRDefault="00DD4A3F">
      <w:pPr>
        <w:rPr>
          <w:sz w:val="28"/>
          <w:szCs w:val="28"/>
        </w:rPr>
      </w:pPr>
    </w:p>
    <w:p w14:paraId="411E1043" w14:textId="77777777" w:rsidR="00E870B4" w:rsidRDefault="00E870B4">
      <w:pPr>
        <w:rPr>
          <w:sz w:val="28"/>
          <w:szCs w:val="28"/>
        </w:rPr>
      </w:pPr>
    </w:p>
    <w:p w14:paraId="712FCDEC" w14:textId="3AE9510C" w:rsidR="00396CE9" w:rsidRDefault="00396CE9" w:rsidP="00396CE9">
      <w:pPr>
        <w:rPr>
          <w:sz w:val="28"/>
          <w:szCs w:val="28"/>
        </w:rPr>
      </w:pPr>
      <w:r>
        <w:rPr>
          <w:sz w:val="28"/>
          <w:szCs w:val="28"/>
        </w:rPr>
        <w:t>5.</w:t>
      </w:r>
      <w:r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2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36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11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._____________</w:t>
      </w:r>
    </w:p>
    <w:p w14:paraId="51FBCC5F" w14:textId="77777777" w:rsidR="00396CE9" w:rsidRDefault="00396CE9" w:rsidP="00396CE9">
      <w:pPr>
        <w:rPr>
          <w:sz w:val="28"/>
          <w:szCs w:val="28"/>
        </w:rPr>
      </w:pPr>
    </w:p>
    <w:p w14:paraId="43DC393F" w14:textId="77777777" w:rsidR="00396CE9" w:rsidRDefault="00396CE9" w:rsidP="00396CE9">
      <w:pPr>
        <w:rPr>
          <w:sz w:val="28"/>
          <w:szCs w:val="28"/>
        </w:rPr>
      </w:pPr>
    </w:p>
    <w:p w14:paraId="3915B5C1" w14:textId="57DCAD80" w:rsidR="00396CE9" w:rsidRDefault="002018D1" w:rsidP="00396CE9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Divide</w:t>
      </w:r>
      <w:r w:rsidR="00396CE9">
        <w:rPr>
          <w:b/>
          <w:sz w:val="28"/>
          <w:szCs w:val="28"/>
        </w:rPr>
        <w:t>.  Simplify completely.  SHOW ALL WORK!!!</w:t>
      </w:r>
    </w:p>
    <w:p w14:paraId="6F1F0D21" w14:textId="77777777" w:rsidR="00396CE9" w:rsidRDefault="00396CE9">
      <w:pPr>
        <w:rPr>
          <w:sz w:val="28"/>
          <w:szCs w:val="28"/>
        </w:rPr>
      </w:pPr>
    </w:p>
    <w:p w14:paraId="2A42D5BB" w14:textId="1AEEC748" w:rsidR="00E870B4" w:rsidRDefault="00396CE9" w:rsidP="006E2354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6</m:t>
            </m:r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8y</m:t>
            </m:r>
            <m:r>
              <w:rPr>
                <w:rFonts w:ascii="Cambria Math"/>
                <w:sz w:val="28"/>
                <w:szCs w:val="28"/>
              </w:rPr>
              <m:t> -</m:t>
            </m:r>
            <m:r>
              <w:rPr>
                <w:rFonts w:asci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 ÷ 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8y</m:t>
            </m:r>
            <m:r>
              <w:rPr>
                <w:rFonts w:ascii="Cambria Math"/>
                <w:sz w:val="28"/>
                <w:szCs w:val="28"/>
              </w:rPr>
              <m:t> - </m:t>
            </m:r>
            <m:r>
              <w:rPr>
                <w:rFonts w:ascii="Cambria Math"/>
                <w:sz w:val="28"/>
                <w:szCs w:val="28"/>
              </w:rPr>
              <m:t>x</m:t>
            </m:r>
          </m:den>
        </m:f>
      </m:oMath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7E6416">
        <w:rPr>
          <w:sz w:val="28"/>
          <w:szCs w:val="28"/>
        </w:rPr>
        <w:tab/>
      </w:r>
      <w:r w:rsidR="007E6416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 w:rsidR="00E870B4">
        <w:rPr>
          <w:sz w:val="28"/>
          <w:szCs w:val="28"/>
        </w:rPr>
        <w:tab/>
      </w:r>
      <w:r>
        <w:rPr>
          <w:sz w:val="28"/>
          <w:szCs w:val="28"/>
        </w:rPr>
        <w:t>6</w:t>
      </w:r>
      <w:r w:rsidR="00155448">
        <w:rPr>
          <w:sz w:val="28"/>
          <w:szCs w:val="28"/>
        </w:rPr>
        <w:t>.________</w:t>
      </w:r>
      <w:r w:rsidR="00E870B4">
        <w:rPr>
          <w:sz w:val="28"/>
          <w:szCs w:val="28"/>
        </w:rPr>
        <w:t>____</w:t>
      </w:r>
    </w:p>
    <w:p w14:paraId="1A6E043F" w14:textId="77777777" w:rsidR="007E6416" w:rsidRDefault="007E6416" w:rsidP="0019771D">
      <w:pPr>
        <w:rPr>
          <w:sz w:val="28"/>
          <w:szCs w:val="28"/>
        </w:rPr>
      </w:pPr>
    </w:p>
    <w:p w14:paraId="345C70B8" w14:textId="77777777" w:rsidR="007E6416" w:rsidRDefault="007E6416" w:rsidP="0019771D">
      <w:pPr>
        <w:rPr>
          <w:sz w:val="28"/>
          <w:szCs w:val="28"/>
        </w:rPr>
      </w:pPr>
    </w:p>
    <w:p w14:paraId="64FF8D49" w14:textId="0FF07551" w:rsidR="007E6416" w:rsidRDefault="007E6416" w:rsidP="0019771D">
      <w:pPr>
        <w:rPr>
          <w:sz w:val="28"/>
          <w:szCs w:val="28"/>
        </w:rPr>
      </w:pPr>
    </w:p>
    <w:p w14:paraId="16D14D7D" w14:textId="51E5DF14" w:rsidR="00DD4A3F" w:rsidRDefault="00DD4A3F" w:rsidP="0019771D">
      <w:pPr>
        <w:rPr>
          <w:sz w:val="28"/>
          <w:szCs w:val="28"/>
        </w:rPr>
      </w:pPr>
    </w:p>
    <w:p w14:paraId="7AABD2BC" w14:textId="77777777" w:rsidR="00DD4A3F" w:rsidRDefault="00DD4A3F" w:rsidP="0019771D">
      <w:pPr>
        <w:rPr>
          <w:sz w:val="28"/>
          <w:szCs w:val="28"/>
        </w:rPr>
      </w:pPr>
    </w:p>
    <w:p w14:paraId="2998A2A2" w14:textId="77777777" w:rsidR="007E6416" w:rsidRDefault="007E6416" w:rsidP="0019771D">
      <w:pPr>
        <w:rPr>
          <w:sz w:val="28"/>
          <w:szCs w:val="28"/>
        </w:rPr>
      </w:pPr>
    </w:p>
    <w:p w14:paraId="7D52A7A5" w14:textId="25452801" w:rsidR="0019771D" w:rsidRDefault="00396CE9" w:rsidP="007668E4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19771D">
        <w:rPr>
          <w:sz w:val="28"/>
          <w:szCs w:val="28"/>
        </w:rPr>
        <w:t>.</w:t>
      </w:r>
      <w:r w:rsidR="0019771D">
        <w:rPr>
          <w:sz w:val="28"/>
          <w:szCs w:val="28"/>
        </w:rPr>
        <w:tab/>
      </w:r>
      <m:oMath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 -</m:t>
            </m:r>
            <m:r>
              <w:rPr>
                <w:rFonts w:asci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5</m:t>
            </m:r>
          </m:den>
        </m:f>
        <m:r>
          <w:rPr>
            <w:rFonts w:ascii="Cambria Math"/>
            <w:sz w:val="28"/>
            <w:szCs w:val="28"/>
          </w:rPr>
          <m:t> ÷ 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7p+</m:t>
            </m:r>
            <m:r>
              <w:rPr>
                <w:rFonts w:asci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  <m:r>
              <w:rPr>
                <w:rFonts w:ascii="Cambria Math"/>
                <w:sz w:val="28"/>
                <w:szCs w:val="28"/>
              </w:rPr>
              <m:t>p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16</m:t>
            </m:r>
          </m:den>
        </m:f>
      </m:oMath>
      <w:r w:rsidR="0019771D">
        <w:rPr>
          <w:sz w:val="28"/>
          <w:szCs w:val="28"/>
        </w:rPr>
        <w:tab/>
      </w:r>
      <w:r w:rsidR="0019771D">
        <w:rPr>
          <w:sz w:val="28"/>
          <w:szCs w:val="28"/>
        </w:rPr>
        <w:tab/>
      </w:r>
      <w:r w:rsidR="0019771D">
        <w:rPr>
          <w:sz w:val="28"/>
          <w:szCs w:val="28"/>
        </w:rPr>
        <w:tab/>
      </w:r>
      <w:r w:rsidR="0019771D">
        <w:rPr>
          <w:sz w:val="28"/>
          <w:szCs w:val="28"/>
        </w:rPr>
        <w:tab/>
      </w:r>
      <w:r w:rsidR="0019771D">
        <w:rPr>
          <w:sz w:val="28"/>
          <w:szCs w:val="28"/>
        </w:rPr>
        <w:tab/>
      </w:r>
      <w:r w:rsidR="00F75D43">
        <w:rPr>
          <w:sz w:val="28"/>
          <w:szCs w:val="28"/>
        </w:rPr>
        <w:tab/>
      </w:r>
      <w:r w:rsidR="00F75D43">
        <w:rPr>
          <w:sz w:val="28"/>
          <w:szCs w:val="28"/>
        </w:rPr>
        <w:tab/>
      </w:r>
      <w:r>
        <w:rPr>
          <w:sz w:val="28"/>
          <w:szCs w:val="28"/>
        </w:rPr>
        <w:t>7</w:t>
      </w:r>
      <w:r w:rsidR="00F75D43">
        <w:rPr>
          <w:sz w:val="28"/>
          <w:szCs w:val="28"/>
        </w:rPr>
        <w:t>.___________</w:t>
      </w:r>
      <w:r w:rsidR="0019771D">
        <w:rPr>
          <w:sz w:val="28"/>
          <w:szCs w:val="28"/>
        </w:rPr>
        <w:t>_</w:t>
      </w:r>
    </w:p>
    <w:p w14:paraId="763A59A7" w14:textId="7F5CBE3C" w:rsidR="00396CE9" w:rsidRDefault="00396CE9" w:rsidP="0019771D">
      <w:pPr>
        <w:rPr>
          <w:sz w:val="28"/>
          <w:szCs w:val="28"/>
        </w:rPr>
      </w:pPr>
    </w:p>
    <w:p w14:paraId="23FB0A4C" w14:textId="2EF74DA4" w:rsidR="00396CE9" w:rsidRDefault="00396CE9" w:rsidP="0019771D">
      <w:pPr>
        <w:rPr>
          <w:sz w:val="28"/>
          <w:szCs w:val="28"/>
        </w:rPr>
      </w:pPr>
    </w:p>
    <w:p w14:paraId="606A4872" w14:textId="36CF1E82" w:rsidR="00396CE9" w:rsidRDefault="00396CE9" w:rsidP="0019771D">
      <w:pPr>
        <w:rPr>
          <w:sz w:val="28"/>
          <w:szCs w:val="28"/>
        </w:rPr>
      </w:pPr>
    </w:p>
    <w:p w14:paraId="42D232E6" w14:textId="75F284D4" w:rsidR="00DD4A3F" w:rsidRDefault="00DD4A3F" w:rsidP="0019771D">
      <w:pPr>
        <w:rPr>
          <w:sz w:val="28"/>
          <w:szCs w:val="28"/>
        </w:rPr>
      </w:pPr>
    </w:p>
    <w:p w14:paraId="73DEAB6E" w14:textId="06A6FB9E" w:rsidR="00DD4A3F" w:rsidRDefault="00DD4A3F" w:rsidP="0019771D">
      <w:pPr>
        <w:rPr>
          <w:sz w:val="28"/>
          <w:szCs w:val="28"/>
        </w:rPr>
      </w:pPr>
    </w:p>
    <w:p w14:paraId="4F0F9EB6" w14:textId="77777777" w:rsidR="00DD4A3F" w:rsidRDefault="00DD4A3F" w:rsidP="0019771D">
      <w:pPr>
        <w:rPr>
          <w:sz w:val="28"/>
          <w:szCs w:val="28"/>
        </w:rPr>
      </w:pPr>
    </w:p>
    <w:p w14:paraId="5017E36B" w14:textId="77777777" w:rsidR="00396CE9" w:rsidRDefault="00396CE9" w:rsidP="0019771D">
      <w:pPr>
        <w:rPr>
          <w:sz w:val="28"/>
          <w:szCs w:val="28"/>
        </w:rPr>
      </w:pPr>
    </w:p>
    <w:p w14:paraId="7CAB3DFB" w14:textId="4307F1ED" w:rsidR="00396CE9" w:rsidRDefault="00396CE9" w:rsidP="00396CE9">
      <w:pPr>
        <w:rPr>
          <w:sz w:val="28"/>
          <w:szCs w:val="28"/>
        </w:rPr>
      </w:pPr>
      <w:r>
        <w:rPr>
          <w:sz w:val="28"/>
          <w:szCs w:val="28"/>
        </w:rPr>
        <w:t>8.</w:t>
      </w:r>
      <w:r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÷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m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8.____________</w:t>
      </w:r>
    </w:p>
    <w:p w14:paraId="3298BAEA" w14:textId="3E19129F" w:rsidR="00396CE9" w:rsidRDefault="00396CE9" w:rsidP="0019771D">
      <w:pPr>
        <w:rPr>
          <w:sz w:val="28"/>
          <w:szCs w:val="28"/>
        </w:rPr>
      </w:pPr>
    </w:p>
    <w:p w14:paraId="62EC204C" w14:textId="5B541E8B" w:rsidR="00396CE9" w:rsidRDefault="00396CE9" w:rsidP="0019771D">
      <w:pPr>
        <w:rPr>
          <w:sz w:val="28"/>
          <w:szCs w:val="28"/>
        </w:rPr>
      </w:pPr>
    </w:p>
    <w:p w14:paraId="45249024" w14:textId="0F3DCDDD" w:rsidR="00396CE9" w:rsidRDefault="00396CE9" w:rsidP="0019771D">
      <w:pPr>
        <w:rPr>
          <w:sz w:val="28"/>
          <w:szCs w:val="28"/>
        </w:rPr>
      </w:pPr>
    </w:p>
    <w:p w14:paraId="510F5BFE" w14:textId="25C466DB" w:rsidR="00396CE9" w:rsidRDefault="00396CE9" w:rsidP="0019771D">
      <w:pPr>
        <w:rPr>
          <w:sz w:val="28"/>
          <w:szCs w:val="28"/>
        </w:rPr>
      </w:pPr>
    </w:p>
    <w:p w14:paraId="7AAAB3B3" w14:textId="38CA7AED" w:rsidR="00DD4A3F" w:rsidRDefault="00DD4A3F" w:rsidP="0019771D">
      <w:pPr>
        <w:rPr>
          <w:sz w:val="28"/>
          <w:szCs w:val="28"/>
        </w:rPr>
      </w:pPr>
    </w:p>
    <w:p w14:paraId="4ADAAFB6" w14:textId="1BC4FB88" w:rsidR="00DD4A3F" w:rsidRDefault="00DD4A3F" w:rsidP="0019771D">
      <w:pPr>
        <w:rPr>
          <w:sz w:val="28"/>
          <w:szCs w:val="28"/>
        </w:rPr>
      </w:pPr>
    </w:p>
    <w:p w14:paraId="6EF24D78" w14:textId="77777777" w:rsidR="00DD4A3F" w:rsidRDefault="00DD4A3F" w:rsidP="0019771D">
      <w:pPr>
        <w:rPr>
          <w:sz w:val="28"/>
          <w:szCs w:val="28"/>
        </w:rPr>
      </w:pPr>
    </w:p>
    <w:p w14:paraId="66F661C5" w14:textId="7CD6B6DD" w:rsidR="0019771D" w:rsidRDefault="0019771D" w:rsidP="0019771D">
      <w:pPr>
        <w:rPr>
          <w:sz w:val="28"/>
          <w:szCs w:val="28"/>
        </w:rPr>
      </w:pPr>
    </w:p>
    <w:p w14:paraId="54322A94" w14:textId="77777777" w:rsidR="003D0157" w:rsidRDefault="003D0157" w:rsidP="0019771D">
      <w:pPr>
        <w:rPr>
          <w:sz w:val="28"/>
          <w:szCs w:val="28"/>
        </w:rPr>
      </w:pPr>
    </w:p>
    <w:p w14:paraId="6270B7B8" w14:textId="77777777" w:rsidR="00E870B4" w:rsidRDefault="00E870B4">
      <w:pPr>
        <w:rPr>
          <w:sz w:val="28"/>
          <w:szCs w:val="28"/>
        </w:rPr>
      </w:pPr>
      <w:r>
        <w:rPr>
          <w:b/>
          <w:sz w:val="28"/>
          <w:szCs w:val="28"/>
        </w:rPr>
        <w:t>Add or subtract.  Simplify completely.  SHOW ALL WORK!!!</w:t>
      </w:r>
    </w:p>
    <w:p w14:paraId="1944FF37" w14:textId="77777777" w:rsidR="00E870B4" w:rsidRDefault="00E870B4">
      <w:pPr>
        <w:rPr>
          <w:sz w:val="28"/>
          <w:szCs w:val="28"/>
        </w:rPr>
      </w:pPr>
    </w:p>
    <w:p w14:paraId="06FF8DA4" w14:textId="5E6990AC" w:rsidR="00E870B4" w:rsidRDefault="00396CE9" w:rsidP="00DB6233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6</m:t>
            </m:r>
            <m:r>
              <w:rPr>
                <w:rFonts w:ascii="Cambria Math"/>
                <w:sz w:val="28"/>
                <w:szCs w:val="28"/>
              </w:rPr>
              <m:t>n</m:t>
            </m:r>
          </m:num>
          <m:den>
            <m:r>
              <w:rPr>
                <w:rFonts w:ascii="Cambria Math"/>
                <w:sz w:val="28"/>
                <w:szCs w:val="28"/>
              </w:rPr>
              <m:t>7</m:t>
            </m:r>
          </m:den>
        </m:f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 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8</m:t>
            </m:r>
            <m:r>
              <w:rPr>
                <w:rFonts w:ascii="Cambria Math"/>
                <w:sz w:val="28"/>
                <w:szCs w:val="28"/>
              </w:rPr>
              <m:t>n</m:t>
            </m:r>
          </m:num>
          <m:den>
            <m:r>
              <w:rPr>
                <w:rFonts w:ascii="Cambria Math"/>
                <w:sz w:val="28"/>
                <w:szCs w:val="28"/>
              </w:rPr>
              <m:t>7</m:t>
            </m:r>
          </m:den>
        </m:f>
        <m:r>
          <w:rPr>
            <w:rFonts w:ascii="Cambria Math"/>
            <w:sz w:val="28"/>
            <w:szCs w:val="28"/>
          </w:rPr>
          <m:t> - 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6</m:t>
            </m:r>
            <m:r>
              <w:rPr>
                <w:rFonts w:ascii="Cambria Math"/>
                <w:sz w:val="28"/>
                <w:szCs w:val="28"/>
              </w:rPr>
              <m:t>n</m:t>
            </m:r>
          </m:num>
          <m:den>
            <m:r>
              <w:rPr>
                <w:rFonts w:ascii="Cambria Math"/>
                <w:sz w:val="28"/>
                <w:szCs w:val="28"/>
              </w:rPr>
              <m:t>7</m:t>
            </m:r>
          </m:den>
        </m:f>
      </m:oMath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DB6233">
        <w:rPr>
          <w:sz w:val="28"/>
          <w:szCs w:val="28"/>
        </w:rPr>
        <w:tab/>
      </w:r>
      <w:r>
        <w:rPr>
          <w:sz w:val="28"/>
          <w:szCs w:val="28"/>
        </w:rPr>
        <w:t>9</w:t>
      </w:r>
      <w:r w:rsidR="00E870B4">
        <w:rPr>
          <w:sz w:val="28"/>
          <w:szCs w:val="28"/>
        </w:rPr>
        <w:t>.____________</w:t>
      </w:r>
    </w:p>
    <w:p w14:paraId="14E989F3" w14:textId="77777777" w:rsidR="00E870B4" w:rsidRDefault="00E870B4">
      <w:pPr>
        <w:rPr>
          <w:sz w:val="28"/>
          <w:szCs w:val="28"/>
        </w:rPr>
      </w:pPr>
    </w:p>
    <w:p w14:paraId="5E5DD9AF" w14:textId="7ABF35C7" w:rsidR="00E870B4" w:rsidRDefault="00E870B4">
      <w:pPr>
        <w:rPr>
          <w:sz w:val="28"/>
          <w:szCs w:val="28"/>
        </w:rPr>
      </w:pPr>
    </w:p>
    <w:p w14:paraId="147F0E1A" w14:textId="77777777" w:rsidR="00F07D95" w:rsidRDefault="00F07D95">
      <w:pPr>
        <w:rPr>
          <w:sz w:val="28"/>
          <w:szCs w:val="28"/>
        </w:rPr>
      </w:pPr>
    </w:p>
    <w:p w14:paraId="692A88D5" w14:textId="71D90CAE" w:rsidR="00E870B4" w:rsidRDefault="00E870B4">
      <w:pPr>
        <w:rPr>
          <w:sz w:val="28"/>
          <w:szCs w:val="28"/>
        </w:rPr>
      </w:pPr>
    </w:p>
    <w:p w14:paraId="2EC86EE4" w14:textId="0C6A0741" w:rsidR="00DD4A3F" w:rsidRDefault="00DD4A3F">
      <w:pPr>
        <w:rPr>
          <w:sz w:val="28"/>
          <w:szCs w:val="28"/>
        </w:rPr>
      </w:pPr>
    </w:p>
    <w:p w14:paraId="5AA506A7" w14:textId="77777777" w:rsidR="00DD4A3F" w:rsidRDefault="00DD4A3F">
      <w:pPr>
        <w:rPr>
          <w:sz w:val="28"/>
          <w:szCs w:val="28"/>
        </w:rPr>
      </w:pPr>
    </w:p>
    <w:p w14:paraId="1FD0499E" w14:textId="77777777" w:rsidR="00F71C46" w:rsidRDefault="00F71C46">
      <w:pPr>
        <w:rPr>
          <w:sz w:val="28"/>
          <w:szCs w:val="28"/>
        </w:rPr>
      </w:pPr>
    </w:p>
    <w:p w14:paraId="14A4FE01" w14:textId="369D5800" w:rsidR="00E870B4" w:rsidRDefault="00DD4A3F" w:rsidP="007E6416">
      <w:pPr>
        <w:rPr>
          <w:sz w:val="28"/>
          <w:szCs w:val="28"/>
        </w:rPr>
      </w:pPr>
      <w:r>
        <w:rPr>
          <w:sz w:val="28"/>
          <w:szCs w:val="28"/>
        </w:rPr>
        <w:lastRenderedPageBreak/>
        <w:t>10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7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8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5</m:t>
            </m:r>
          </m:den>
        </m:f>
        <m:r>
          <w:rPr>
            <w:rFonts w:ascii="Cambria Math"/>
            <w:sz w:val="28"/>
            <w:szCs w:val="28"/>
          </w:rPr>
          <m:t> - 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4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/>
                <w:sz w:val="28"/>
                <w:szCs w:val="28"/>
              </w:rPr>
              <m:t>8</m:t>
            </m:r>
            <m:r>
              <w:rPr>
                <w:rFonts w:asci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5</m:t>
            </m:r>
          </m:den>
        </m:f>
      </m:oMath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>
        <w:rPr>
          <w:sz w:val="28"/>
          <w:szCs w:val="28"/>
        </w:rPr>
        <w:t>10</w:t>
      </w:r>
      <w:r w:rsidR="00E870B4">
        <w:rPr>
          <w:sz w:val="28"/>
          <w:szCs w:val="28"/>
        </w:rPr>
        <w:t>.____________</w:t>
      </w:r>
    </w:p>
    <w:p w14:paraId="18B12A68" w14:textId="77777777" w:rsidR="00E870B4" w:rsidRDefault="00E870B4">
      <w:pPr>
        <w:rPr>
          <w:sz w:val="28"/>
          <w:szCs w:val="28"/>
        </w:rPr>
      </w:pPr>
    </w:p>
    <w:p w14:paraId="5FB49A8A" w14:textId="77777777" w:rsidR="00E870B4" w:rsidRDefault="00E870B4">
      <w:pPr>
        <w:rPr>
          <w:sz w:val="28"/>
          <w:szCs w:val="28"/>
        </w:rPr>
      </w:pPr>
    </w:p>
    <w:p w14:paraId="55BFFF63" w14:textId="331BDC42" w:rsidR="00E870B4" w:rsidRDefault="00E870B4">
      <w:pPr>
        <w:rPr>
          <w:sz w:val="28"/>
          <w:szCs w:val="28"/>
        </w:rPr>
      </w:pPr>
    </w:p>
    <w:p w14:paraId="4EDD8E77" w14:textId="77777777" w:rsidR="003D0157" w:rsidRDefault="003D0157">
      <w:pPr>
        <w:rPr>
          <w:sz w:val="28"/>
          <w:szCs w:val="28"/>
        </w:rPr>
      </w:pPr>
    </w:p>
    <w:p w14:paraId="41B56D41" w14:textId="77777777" w:rsidR="00E870B4" w:rsidRDefault="00E870B4">
      <w:pPr>
        <w:rPr>
          <w:sz w:val="28"/>
          <w:szCs w:val="28"/>
        </w:rPr>
      </w:pPr>
    </w:p>
    <w:p w14:paraId="682D2CDB" w14:textId="77777777" w:rsidR="00F71C46" w:rsidRDefault="00F71C46">
      <w:pPr>
        <w:rPr>
          <w:sz w:val="28"/>
          <w:szCs w:val="28"/>
        </w:rPr>
      </w:pPr>
    </w:p>
    <w:p w14:paraId="281EAA06" w14:textId="76C74A16" w:rsidR="00E870B4" w:rsidRDefault="000A0BEF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DD4A3F">
        <w:rPr>
          <w:sz w:val="28"/>
          <w:szCs w:val="28"/>
        </w:rPr>
        <w:t>1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w:r w:rsidR="003D0157">
        <w:rPr>
          <w:position w:val="-30"/>
          <w:sz w:val="28"/>
          <w:szCs w:val="28"/>
        </w:rPr>
        <w:object w:dxaOrig="1680" w:dyaOrig="680" w14:anchorId="65CB8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3.7pt;height:34.2pt" o:ole="">
            <v:imagedata r:id="rId9" o:title=""/>
          </v:shape>
          <o:OLEObject Type="Embed" ProgID="Equation.DSMT4" ShapeID="_x0000_i1029" DrawAspect="Content" ObjectID="_1635212361" r:id="rId10"/>
        </w:object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6E7A7E">
        <w:rPr>
          <w:sz w:val="28"/>
          <w:szCs w:val="28"/>
        </w:rPr>
        <w:tab/>
      </w:r>
      <w:r w:rsidR="003D0157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>
        <w:rPr>
          <w:sz w:val="28"/>
          <w:szCs w:val="28"/>
        </w:rPr>
        <w:t>1</w:t>
      </w:r>
      <w:r w:rsidR="00DD4A3F">
        <w:rPr>
          <w:sz w:val="28"/>
          <w:szCs w:val="28"/>
        </w:rPr>
        <w:t>1</w:t>
      </w:r>
      <w:r w:rsidR="00E870B4">
        <w:rPr>
          <w:sz w:val="28"/>
          <w:szCs w:val="28"/>
        </w:rPr>
        <w:t>.____________</w:t>
      </w:r>
    </w:p>
    <w:p w14:paraId="3B6D6133" w14:textId="77777777" w:rsidR="00E870B4" w:rsidRDefault="00E870B4">
      <w:pPr>
        <w:rPr>
          <w:sz w:val="28"/>
          <w:szCs w:val="28"/>
        </w:rPr>
      </w:pPr>
    </w:p>
    <w:p w14:paraId="6E36C421" w14:textId="77777777" w:rsidR="00E870B4" w:rsidRDefault="00E870B4">
      <w:pPr>
        <w:rPr>
          <w:sz w:val="28"/>
          <w:szCs w:val="28"/>
        </w:rPr>
      </w:pPr>
    </w:p>
    <w:p w14:paraId="460F27B0" w14:textId="5F69FD81" w:rsidR="00E870B4" w:rsidRDefault="00E870B4">
      <w:pPr>
        <w:rPr>
          <w:sz w:val="28"/>
          <w:szCs w:val="28"/>
        </w:rPr>
      </w:pPr>
    </w:p>
    <w:p w14:paraId="002F141C" w14:textId="7CAA56C4" w:rsidR="00DD4A3F" w:rsidRDefault="00DD4A3F">
      <w:pPr>
        <w:rPr>
          <w:sz w:val="28"/>
          <w:szCs w:val="28"/>
        </w:rPr>
      </w:pPr>
    </w:p>
    <w:p w14:paraId="2DCF9A1C" w14:textId="77777777" w:rsidR="00DD4A3F" w:rsidRDefault="00DD4A3F">
      <w:pPr>
        <w:rPr>
          <w:sz w:val="28"/>
          <w:szCs w:val="28"/>
        </w:rPr>
      </w:pPr>
    </w:p>
    <w:p w14:paraId="4E7274F6" w14:textId="77777777" w:rsidR="00E870B4" w:rsidRDefault="00E870B4">
      <w:pPr>
        <w:rPr>
          <w:sz w:val="28"/>
          <w:szCs w:val="28"/>
        </w:rPr>
      </w:pPr>
    </w:p>
    <w:p w14:paraId="17FDDC08" w14:textId="2540AE45" w:rsidR="00E870B4" w:rsidRDefault="000A0BEF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DD4A3F">
        <w:rPr>
          <w:sz w:val="28"/>
          <w:szCs w:val="28"/>
        </w:rPr>
        <w:t>2</w:t>
      </w:r>
      <w:r w:rsidR="00E870B4">
        <w:rPr>
          <w:sz w:val="28"/>
          <w:szCs w:val="28"/>
        </w:rPr>
        <w:t>.</w:t>
      </w:r>
      <w:r w:rsidR="00E870B4"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</m:oMath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3D0157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>
        <w:rPr>
          <w:sz w:val="28"/>
          <w:szCs w:val="28"/>
        </w:rPr>
        <w:t>1</w:t>
      </w:r>
      <w:r w:rsidR="00DD4A3F">
        <w:rPr>
          <w:sz w:val="28"/>
          <w:szCs w:val="28"/>
        </w:rPr>
        <w:t>2</w:t>
      </w:r>
      <w:r w:rsidR="00E870B4">
        <w:rPr>
          <w:sz w:val="28"/>
          <w:szCs w:val="28"/>
        </w:rPr>
        <w:t>.____________</w:t>
      </w:r>
    </w:p>
    <w:p w14:paraId="00EEF082" w14:textId="77777777" w:rsidR="00E870B4" w:rsidRDefault="00E870B4">
      <w:pPr>
        <w:rPr>
          <w:sz w:val="28"/>
          <w:szCs w:val="28"/>
        </w:rPr>
      </w:pPr>
    </w:p>
    <w:p w14:paraId="698D5748" w14:textId="77777777" w:rsidR="00E870B4" w:rsidRDefault="00E870B4">
      <w:pPr>
        <w:rPr>
          <w:sz w:val="28"/>
          <w:szCs w:val="28"/>
        </w:rPr>
      </w:pPr>
    </w:p>
    <w:p w14:paraId="6E5A5DDD" w14:textId="77777777" w:rsidR="00F71C46" w:rsidRDefault="00F71C46">
      <w:pPr>
        <w:rPr>
          <w:sz w:val="28"/>
          <w:szCs w:val="28"/>
        </w:rPr>
      </w:pPr>
    </w:p>
    <w:p w14:paraId="1BCFE47E" w14:textId="77777777" w:rsidR="00E870B4" w:rsidRDefault="00E870B4">
      <w:pPr>
        <w:rPr>
          <w:sz w:val="28"/>
          <w:szCs w:val="28"/>
        </w:rPr>
      </w:pPr>
    </w:p>
    <w:p w14:paraId="117D7D55" w14:textId="6FD28D8B" w:rsidR="00E870B4" w:rsidRDefault="00E870B4">
      <w:pPr>
        <w:rPr>
          <w:sz w:val="28"/>
          <w:szCs w:val="28"/>
        </w:rPr>
      </w:pPr>
    </w:p>
    <w:p w14:paraId="7B8D0B99" w14:textId="77777777" w:rsidR="003D0157" w:rsidRDefault="003D0157">
      <w:pPr>
        <w:rPr>
          <w:sz w:val="28"/>
          <w:szCs w:val="28"/>
        </w:rPr>
      </w:pPr>
    </w:p>
    <w:p w14:paraId="163DEB44" w14:textId="77777777" w:rsidR="00E870B4" w:rsidRDefault="00E870B4">
      <w:pPr>
        <w:rPr>
          <w:sz w:val="28"/>
          <w:szCs w:val="28"/>
        </w:rPr>
      </w:pPr>
    </w:p>
    <w:p w14:paraId="60774AD2" w14:textId="15459231" w:rsidR="00E870B4" w:rsidRDefault="00EA2D83" w:rsidP="00DF1B14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DD4A3F">
        <w:rPr>
          <w:sz w:val="28"/>
          <w:szCs w:val="28"/>
        </w:rPr>
        <w:t>3</w:t>
      </w:r>
      <w:r w:rsidR="003D0157">
        <w:rPr>
          <w:sz w:val="28"/>
          <w:szCs w:val="28"/>
        </w:rPr>
        <w:t xml:space="preserve">.    </w:t>
      </w:r>
      <m:oMath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/>
                <w:sz w:val="28"/>
                <w:szCs w:val="28"/>
              </w:rPr>
              <m:t> </m:t>
            </m:r>
            <m:r>
              <w:rPr>
                <w:rFonts w:ascii="Cambria Math"/>
                <w:sz w:val="28"/>
                <w:szCs w:val="28"/>
              </w:rPr>
              <m:t>7</m:t>
            </m:r>
          </m:den>
        </m:f>
        <m:r>
          <w:rPr>
            <w:rFonts w:ascii="Cambria Math"/>
            <w:sz w:val="28"/>
            <w:szCs w:val="28"/>
          </w:rPr>
          <m:t> </m:t>
        </m:r>
        <m:r>
          <w:rPr>
            <w:rFonts w:ascii="Cambria Math"/>
            <w:sz w:val="28"/>
            <w:szCs w:val="28"/>
          </w:rPr>
          <m:t>+</m:t>
        </m:r>
        <m:r>
          <w:rPr>
            <w:rFonts w:ascii="Cambria Math"/>
            <w:sz w:val="28"/>
            <w:szCs w:val="28"/>
          </w:rPr>
          <m:t> </m:t>
        </m:r>
        <m:f>
          <m:fPr>
            <m:ctrlPr>
              <w:rPr>
                <w:rFonts w:asci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/>
                <w:sz w:val="28"/>
                <w:szCs w:val="28"/>
              </w:rPr>
              <m:t>r</m:t>
            </m:r>
          </m:num>
          <m:den>
            <m:r>
              <w:rPr>
                <w:rFonts w:ascii="Cambria Math"/>
                <w:sz w:val="28"/>
                <w:szCs w:val="28"/>
              </w:rPr>
              <m:t>5</m:t>
            </m:r>
            <m:d>
              <m:dPr>
                <m:ctrlPr>
                  <w:rPr>
                    <w:rFonts w:asci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n</m:t>
                </m:r>
                <m: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/>
                    <w:sz w:val="28"/>
                    <w:szCs w:val="28"/>
                  </w:rPr>
                  <m:t> </m:t>
                </m:r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</w:rPr>
            </m:ctrlPr>
          </m:den>
        </m:f>
      </m:oMath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6E7A7E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F71C46">
        <w:rPr>
          <w:sz w:val="28"/>
          <w:szCs w:val="28"/>
        </w:rPr>
        <w:tab/>
      </w:r>
      <w:r w:rsidR="000A0BEF">
        <w:rPr>
          <w:sz w:val="28"/>
          <w:szCs w:val="28"/>
        </w:rPr>
        <w:t>1</w:t>
      </w:r>
      <w:r w:rsidR="00DD4A3F">
        <w:rPr>
          <w:sz w:val="28"/>
          <w:szCs w:val="28"/>
        </w:rPr>
        <w:t>3</w:t>
      </w:r>
      <w:r w:rsidR="00E870B4">
        <w:rPr>
          <w:sz w:val="28"/>
          <w:szCs w:val="28"/>
        </w:rPr>
        <w:t>.____________</w:t>
      </w:r>
    </w:p>
    <w:p w14:paraId="51B4A70E" w14:textId="7DF2269C" w:rsidR="00DD4A3F" w:rsidRDefault="00DD4A3F">
      <w:pPr>
        <w:rPr>
          <w:sz w:val="28"/>
          <w:szCs w:val="28"/>
        </w:rPr>
      </w:pPr>
    </w:p>
    <w:p w14:paraId="4DC01E8A" w14:textId="167FB826" w:rsidR="00DD4A3F" w:rsidRDefault="00DD4A3F">
      <w:pPr>
        <w:rPr>
          <w:sz w:val="28"/>
          <w:szCs w:val="28"/>
        </w:rPr>
      </w:pPr>
    </w:p>
    <w:p w14:paraId="3CC83D5B" w14:textId="4654691B" w:rsidR="00DD4A3F" w:rsidRDefault="00DD4A3F">
      <w:pPr>
        <w:rPr>
          <w:sz w:val="28"/>
          <w:szCs w:val="28"/>
        </w:rPr>
      </w:pPr>
    </w:p>
    <w:p w14:paraId="2F5117C3" w14:textId="0FCFF493" w:rsidR="00DD4A3F" w:rsidRDefault="00DD4A3F">
      <w:pPr>
        <w:rPr>
          <w:sz w:val="28"/>
          <w:szCs w:val="28"/>
        </w:rPr>
      </w:pPr>
    </w:p>
    <w:p w14:paraId="37E665C6" w14:textId="1CDB2384" w:rsidR="00DD4A3F" w:rsidRDefault="00DD4A3F">
      <w:pPr>
        <w:rPr>
          <w:sz w:val="28"/>
          <w:szCs w:val="28"/>
        </w:rPr>
      </w:pPr>
    </w:p>
    <w:p w14:paraId="1DEE367A" w14:textId="77777777" w:rsidR="00DD4A3F" w:rsidRDefault="00DD4A3F">
      <w:pPr>
        <w:rPr>
          <w:sz w:val="28"/>
          <w:szCs w:val="28"/>
        </w:rPr>
      </w:pPr>
    </w:p>
    <w:p w14:paraId="6CEEAE52" w14:textId="1BB96568" w:rsidR="00DD4A3F" w:rsidRDefault="00DD4A3F">
      <w:pPr>
        <w:rPr>
          <w:sz w:val="28"/>
          <w:szCs w:val="28"/>
        </w:rPr>
      </w:pPr>
    </w:p>
    <w:p w14:paraId="3273FF0E" w14:textId="32EFD61F" w:rsidR="00DD4A3F" w:rsidRDefault="00DD4A3F">
      <w:pPr>
        <w:rPr>
          <w:sz w:val="28"/>
          <w:szCs w:val="28"/>
        </w:rPr>
      </w:pPr>
    </w:p>
    <w:p w14:paraId="2B751932" w14:textId="22098D02" w:rsidR="00DD4A3F" w:rsidRPr="00396CE9" w:rsidRDefault="00DD4A3F" w:rsidP="00DD4A3F">
      <w:pPr>
        <w:rPr>
          <w:sz w:val="28"/>
          <w:szCs w:val="28"/>
        </w:rPr>
      </w:pPr>
      <w:r>
        <w:rPr>
          <w:sz w:val="28"/>
          <w:szCs w:val="28"/>
        </w:rPr>
        <w:t>14.</w:t>
      </w:r>
      <w:r>
        <w:rPr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+1</m:t>
            </m:r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x+</m:t>
            </m:r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4.____________</w:t>
      </w:r>
    </w:p>
    <w:p w14:paraId="35F62294" w14:textId="77777777" w:rsidR="00DD4A3F" w:rsidRPr="00396CE9" w:rsidRDefault="00DD4A3F">
      <w:pPr>
        <w:rPr>
          <w:sz w:val="28"/>
          <w:szCs w:val="28"/>
        </w:rPr>
      </w:pPr>
    </w:p>
    <w:p w14:paraId="5B7E4031" w14:textId="77777777" w:rsidR="00E870B4" w:rsidRDefault="00E870B4">
      <w:pPr>
        <w:rPr>
          <w:sz w:val="28"/>
          <w:szCs w:val="28"/>
        </w:rPr>
      </w:pPr>
    </w:p>
    <w:sectPr w:rsidR="00E870B4">
      <w:head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B4553E" w14:textId="77777777" w:rsidR="00932A03" w:rsidRDefault="00932A03" w:rsidP="00255D7F">
      <w:r>
        <w:separator/>
      </w:r>
    </w:p>
  </w:endnote>
  <w:endnote w:type="continuationSeparator" w:id="0">
    <w:p w14:paraId="01170199" w14:textId="77777777" w:rsidR="00932A03" w:rsidRDefault="00932A03" w:rsidP="00255D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B25762" w14:textId="77777777" w:rsidR="00932A03" w:rsidRDefault="00932A03" w:rsidP="00255D7F">
      <w:r>
        <w:separator/>
      </w:r>
    </w:p>
  </w:footnote>
  <w:footnote w:type="continuationSeparator" w:id="0">
    <w:p w14:paraId="21B17111" w14:textId="77777777" w:rsidR="00932A03" w:rsidRDefault="00932A03" w:rsidP="00255D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5D32C5" w14:textId="06C1712C" w:rsidR="00D83B1E" w:rsidRDefault="009705B7" w:rsidP="00D83B1E">
    <w:pPr>
      <w:pStyle w:val="Header"/>
      <w:jc w:val="right"/>
    </w:pPr>
    <w:r>
      <w:t>Review</w:t>
    </w:r>
  </w:p>
  <w:p w14:paraId="7C71A02E" w14:textId="77777777" w:rsidR="00255D7F" w:rsidRDefault="00255D7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3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6B8C"/>
    <w:rsid w:val="000445FF"/>
    <w:rsid w:val="00095C4C"/>
    <w:rsid w:val="000A0BEF"/>
    <w:rsid w:val="0011318F"/>
    <w:rsid w:val="001355E1"/>
    <w:rsid w:val="00155448"/>
    <w:rsid w:val="00194199"/>
    <w:rsid w:val="0019771D"/>
    <w:rsid w:val="001A63DF"/>
    <w:rsid w:val="002018D1"/>
    <w:rsid w:val="002052EE"/>
    <w:rsid w:val="002063F3"/>
    <w:rsid w:val="00255D7F"/>
    <w:rsid w:val="00257253"/>
    <w:rsid w:val="0029589D"/>
    <w:rsid w:val="002C2A45"/>
    <w:rsid w:val="002C6CD5"/>
    <w:rsid w:val="002D72C1"/>
    <w:rsid w:val="00322319"/>
    <w:rsid w:val="00326FD6"/>
    <w:rsid w:val="00337F4C"/>
    <w:rsid w:val="00341318"/>
    <w:rsid w:val="00346DA3"/>
    <w:rsid w:val="00380C70"/>
    <w:rsid w:val="00396CE9"/>
    <w:rsid w:val="003C606C"/>
    <w:rsid w:val="003D0157"/>
    <w:rsid w:val="004A0BCD"/>
    <w:rsid w:val="004A3E71"/>
    <w:rsid w:val="004D2395"/>
    <w:rsid w:val="00514EA9"/>
    <w:rsid w:val="005157AC"/>
    <w:rsid w:val="00516C22"/>
    <w:rsid w:val="005F6AE5"/>
    <w:rsid w:val="00603277"/>
    <w:rsid w:val="0063735B"/>
    <w:rsid w:val="00645CFE"/>
    <w:rsid w:val="006624B1"/>
    <w:rsid w:val="006A55C6"/>
    <w:rsid w:val="006B3EB2"/>
    <w:rsid w:val="006C13B8"/>
    <w:rsid w:val="006D1940"/>
    <w:rsid w:val="006D2E8C"/>
    <w:rsid w:val="006D33B8"/>
    <w:rsid w:val="006E2354"/>
    <w:rsid w:val="006E7A7E"/>
    <w:rsid w:val="00711260"/>
    <w:rsid w:val="00720589"/>
    <w:rsid w:val="007668E4"/>
    <w:rsid w:val="007A2F5D"/>
    <w:rsid w:val="007E28AF"/>
    <w:rsid w:val="007E6416"/>
    <w:rsid w:val="00816B8C"/>
    <w:rsid w:val="00872E10"/>
    <w:rsid w:val="008834F2"/>
    <w:rsid w:val="008E1FC6"/>
    <w:rsid w:val="00921AA9"/>
    <w:rsid w:val="00922F5A"/>
    <w:rsid w:val="00932A03"/>
    <w:rsid w:val="00937946"/>
    <w:rsid w:val="009460BE"/>
    <w:rsid w:val="009705B7"/>
    <w:rsid w:val="00970D02"/>
    <w:rsid w:val="009D03F9"/>
    <w:rsid w:val="009F7F8B"/>
    <w:rsid w:val="00A14B42"/>
    <w:rsid w:val="00A20C31"/>
    <w:rsid w:val="00A42B06"/>
    <w:rsid w:val="00A65D87"/>
    <w:rsid w:val="00A91116"/>
    <w:rsid w:val="00AA29AA"/>
    <w:rsid w:val="00AD6E81"/>
    <w:rsid w:val="00AD732E"/>
    <w:rsid w:val="00BA714C"/>
    <w:rsid w:val="00BB4ADC"/>
    <w:rsid w:val="00BC54B2"/>
    <w:rsid w:val="00BC5D19"/>
    <w:rsid w:val="00BE088E"/>
    <w:rsid w:val="00BE70C2"/>
    <w:rsid w:val="00BF4EE6"/>
    <w:rsid w:val="00C2025D"/>
    <w:rsid w:val="00C24703"/>
    <w:rsid w:val="00C25C3B"/>
    <w:rsid w:val="00C45FAB"/>
    <w:rsid w:val="00C539EB"/>
    <w:rsid w:val="00C86B97"/>
    <w:rsid w:val="00CA588F"/>
    <w:rsid w:val="00CB4E3B"/>
    <w:rsid w:val="00CD1F9E"/>
    <w:rsid w:val="00CD5035"/>
    <w:rsid w:val="00CD5338"/>
    <w:rsid w:val="00D12D94"/>
    <w:rsid w:val="00D164A5"/>
    <w:rsid w:val="00D45863"/>
    <w:rsid w:val="00D504A3"/>
    <w:rsid w:val="00D5306E"/>
    <w:rsid w:val="00D83B1E"/>
    <w:rsid w:val="00DB6233"/>
    <w:rsid w:val="00DD4A3F"/>
    <w:rsid w:val="00DF1B14"/>
    <w:rsid w:val="00E00BDD"/>
    <w:rsid w:val="00E22A98"/>
    <w:rsid w:val="00E475E8"/>
    <w:rsid w:val="00E83F31"/>
    <w:rsid w:val="00E870B4"/>
    <w:rsid w:val="00EA17EA"/>
    <w:rsid w:val="00EA2D83"/>
    <w:rsid w:val="00EA762A"/>
    <w:rsid w:val="00ED03D9"/>
    <w:rsid w:val="00ED411A"/>
    <w:rsid w:val="00F07D95"/>
    <w:rsid w:val="00F11858"/>
    <w:rsid w:val="00F313C9"/>
    <w:rsid w:val="00F34A23"/>
    <w:rsid w:val="00F71C46"/>
    <w:rsid w:val="00F75D43"/>
    <w:rsid w:val="00F86FD4"/>
    <w:rsid w:val="00FC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DE9260"/>
  <w15:chartTrackingRefBased/>
  <w15:docId w15:val="{3F0F72FE-84C5-4743-9760-F78D1824C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202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025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025D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55D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5D7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55D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5D7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7AB2FBCCE168D4EAE35B1362654F2B3" ma:contentTypeVersion="13" ma:contentTypeDescription="Create a new document." ma:contentTypeScope="" ma:versionID="580f6ed8c74da9e728c0377ae719d65c">
  <xsd:schema xmlns:xsd="http://www.w3.org/2001/XMLSchema" xmlns:xs="http://www.w3.org/2001/XMLSchema" xmlns:p="http://schemas.microsoft.com/office/2006/metadata/properties" xmlns:ns3="bece62af-db90-4e82-9407-3799b5ea961e" xmlns:ns4="f9360438-affb-4347-aa18-adcced39e02e" targetNamespace="http://schemas.microsoft.com/office/2006/metadata/properties" ma:root="true" ma:fieldsID="de9debcbcd1f2acf57974d4d24665f06" ns3:_="" ns4:_="">
    <xsd:import namespace="bece62af-db90-4e82-9407-3799b5ea961e"/>
    <xsd:import namespace="f9360438-affb-4347-aa18-adcced39e02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ce62af-db90-4e82-9407-3799b5ea961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360438-affb-4347-aa18-adcced39e02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F98C9EC-23C7-4CC3-B819-B8B19E52552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D2DF9D4-A156-4E6F-B9D3-3609228FDD7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482883-7948-481A-B349-FB4019B87A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ce62af-db90-4e82-9407-3799b5ea961e"/>
    <ds:schemaRef ds:uri="f9360438-affb-4347-aa18-adcced39e02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81</Words>
  <Characters>103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 A</vt:lpstr>
    </vt:vector>
  </TitlesOfParts>
  <Company>Cobb County School District</Company>
  <LinksUpToDate>false</LinksUpToDate>
  <CharactersWithSpaces>1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 A</dc:title>
  <dc:subject/>
  <dc:creator>Cobb County School District</dc:creator>
  <cp:keywords/>
  <cp:lastModifiedBy>Andrew Harmon</cp:lastModifiedBy>
  <cp:revision>79</cp:revision>
  <cp:lastPrinted>2019-11-13T18:16:00Z</cp:lastPrinted>
  <dcterms:created xsi:type="dcterms:W3CDTF">2019-11-14T07:49:00Z</dcterms:created>
  <dcterms:modified xsi:type="dcterms:W3CDTF">2019-11-14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7AB2FBCCE168D4EAE35B1362654F2B3</vt:lpwstr>
  </property>
</Properties>
</file>